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0976F55-A5A9-441B-8459-3A390B16E93D}" v="1" dt="2021-07-12T08:05:37.58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1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inee Sen Gupta" userId="784048c93a133cab" providerId="LiveId" clId="{A8EF2B10-B597-45D5-8133-0825EDCF2ABF}"/>
    <pc:docChg chg="custSel addSld modSld">
      <pc:chgData name="Sainee Sen Gupta" userId="784048c93a133cab" providerId="LiveId" clId="{A8EF2B10-B597-45D5-8133-0825EDCF2ABF}" dt="2021-07-10T07:09:20.039" v="120" actId="14100"/>
      <pc:docMkLst>
        <pc:docMk/>
      </pc:docMkLst>
      <pc:sldChg chg="addSp modSp mod">
        <pc:chgData name="Sainee Sen Gupta" userId="784048c93a133cab" providerId="LiveId" clId="{A8EF2B10-B597-45D5-8133-0825EDCF2ABF}" dt="2021-07-10T07:03:45.257" v="7" actId="14100"/>
        <pc:sldMkLst>
          <pc:docMk/>
          <pc:sldMk cId="1043383377" sldId="257"/>
        </pc:sldMkLst>
        <pc:spChg chg="mod">
          <ac:chgData name="Sainee Sen Gupta" userId="784048c93a133cab" providerId="LiveId" clId="{A8EF2B10-B597-45D5-8133-0825EDCF2ABF}" dt="2021-07-10T06:58:48.912" v="0" actId="20577"/>
          <ac:spMkLst>
            <pc:docMk/>
            <pc:sldMk cId="1043383377" sldId="257"/>
            <ac:spMk id="3" creationId="{4966798A-44F4-4488-BA02-35F365553152}"/>
          </ac:spMkLst>
        </pc:spChg>
        <pc:graphicFrameChg chg="add mod">
          <ac:chgData name="Sainee Sen Gupta" userId="784048c93a133cab" providerId="LiveId" clId="{A8EF2B10-B597-45D5-8133-0825EDCF2ABF}" dt="2021-07-10T07:03:45.257" v="7" actId="14100"/>
          <ac:graphicFrameMkLst>
            <pc:docMk/>
            <pc:sldMk cId="1043383377" sldId="257"/>
            <ac:graphicFrameMk id="4" creationId="{B9DA6576-69D6-403D-8DF0-7F14D26E5F48}"/>
          </ac:graphicFrameMkLst>
        </pc:graphicFrameChg>
      </pc:sldChg>
      <pc:sldChg chg="addSp modSp new mod">
        <pc:chgData name="Sainee Sen Gupta" userId="784048c93a133cab" providerId="LiveId" clId="{A8EF2B10-B597-45D5-8133-0825EDCF2ABF}" dt="2021-07-10T07:09:20.039" v="120" actId="14100"/>
        <pc:sldMkLst>
          <pc:docMk/>
          <pc:sldMk cId="1747035636" sldId="258"/>
        </pc:sldMkLst>
        <pc:spChg chg="mod">
          <ac:chgData name="Sainee Sen Gupta" userId="784048c93a133cab" providerId="LiveId" clId="{A8EF2B10-B597-45D5-8133-0825EDCF2ABF}" dt="2021-07-10T07:04:46.567" v="77" actId="20577"/>
          <ac:spMkLst>
            <pc:docMk/>
            <pc:sldMk cId="1747035636" sldId="258"/>
            <ac:spMk id="2" creationId="{6D65E157-3CED-477A-B114-98E4C4A89D3E}"/>
          </ac:spMkLst>
        </pc:spChg>
        <pc:spChg chg="mod">
          <ac:chgData name="Sainee Sen Gupta" userId="784048c93a133cab" providerId="LiveId" clId="{A8EF2B10-B597-45D5-8133-0825EDCF2ABF}" dt="2021-07-10T07:05:18.252" v="112" actId="20577"/>
          <ac:spMkLst>
            <pc:docMk/>
            <pc:sldMk cId="1747035636" sldId="258"/>
            <ac:spMk id="3" creationId="{BA8D158E-E54F-4E17-8B08-A48814A1EC52}"/>
          </ac:spMkLst>
        </pc:spChg>
        <pc:graphicFrameChg chg="add mod">
          <ac:chgData name="Sainee Sen Gupta" userId="784048c93a133cab" providerId="LiveId" clId="{A8EF2B10-B597-45D5-8133-0825EDCF2ABF}" dt="2021-07-10T07:09:20.039" v="120" actId="14100"/>
          <ac:graphicFrameMkLst>
            <pc:docMk/>
            <pc:sldMk cId="1747035636" sldId="258"/>
            <ac:graphicFrameMk id="4" creationId="{709D0E35-458D-4F97-947F-15DA7698FC21}"/>
          </ac:graphicFrameMkLst>
        </pc:graphicFrameChg>
      </pc:sldChg>
    </pc:docChg>
  </pc:docChgLst>
  <pc:docChgLst>
    <pc:chgData name="Kaushik, B" userId="fb191a3e-c888-4e11-820d-954c5a09ddeb" providerId="ADAL" clId="{60976F55-A5A9-441B-8459-3A390B16E93D}"/>
    <pc:docChg chg="custSel modSld">
      <pc:chgData name="Kaushik, B" userId="fb191a3e-c888-4e11-820d-954c5a09ddeb" providerId="ADAL" clId="{60976F55-A5A9-441B-8459-3A390B16E93D}" dt="2021-07-12T08:36:11.128" v="31" actId="21"/>
      <pc:docMkLst>
        <pc:docMk/>
      </pc:docMkLst>
      <pc:sldChg chg="delSp modSp mod delDesignElem">
        <pc:chgData name="Kaushik, B" userId="fb191a3e-c888-4e11-820d-954c5a09ddeb" providerId="ADAL" clId="{60976F55-A5A9-441B-8459-3A390B16E93D}" dt="2021-07-12T08:35:54.696" v="29" actId="20577"/>
        <pc:sldMkLst>
          <pc:docMk/>
          <pc:sldMk cId="1541947697" sldId="256"/>
        </pc:sldMkLst>
        <pc:spChg chg="mod">
          <ac:chgData name="Kaushik, B" userId="fb191a3e-c888-4e11-820d-954c5a09ddeb" providerId="ADAL" clId="{60976F55-A5A9-441B-8459-3A390B16E93D}" dt="2021-07-12T08:35:46.461" v="17" actId="20577"/>
          <ac:spMkLst>
            <pc:docMk/>
            <pc:sldMk cId="1541947697" sldId="256"/>
            <ac:spMk id="2" creationId="{744CCFAF-37DF-484D-AF9A-B109F6529FCA}"/>
          </ac:spMkLst>
        </pc:spChg>
        <pc:spChg chg="mod">
          <ac:chgData name="Kaushik, B" userId="fb191a3e-c888-4e11-820d-954c5a09ddeb" providerId="ADAL" clId="{60976F55-A5A9-441B-8459-3A390B16E93D}" dt="2021-07-12T08:35:54.696" v="29" actId="20577"/>
          <ac:spMkLst>
            <pc:docMk/>
            <pc:sldMk cId="1541947697" sldId="256"/>
            <ac:spMk id="3" creationId="{3607FF40-055A-4DE5-8DBA-2C638329A652}"/>
          </ac:spMkLst>
        </pc:spChg>
        <pc:spChg chg="del">
          <ac:chgData name="Kaushik, B" userId="fb191a3e-c888-4e11-820d-954c5a09ddeb" providerId="ADAL" clId="{60976F55-A5A9-441B-8459-3A390B16E93D}" dt="2021-07-12T08:05:37.582" v="2"/>
          <ac:spMkLst>
            <pc:docMk/>
            <pc:sldMk cId="1541947697" sldId="256"/>
            <ac:spMk id="9" creationId="{6482F060-A4AF-4E0B-B364-7C6BA4AE9C03}"/>
          </ac:spMkLst>
        </pc:spChg>
        <pc:picChg chg="del mod">
          <ac:chgData name="Kaushik, B" userId="fb191a3e-c888-4e11-820d-954c5a09ddeb" providerId="ADAL" clId="{60976F55-A5A9-441B-8459-3A390B16E93D}" dt="2021-07-12T08:06:32.330" v="7" actId="478"/>
          <ac:picMkLst>
            <pc:docMk/>
            <pc:sldMk cId="1541947697" sldId="256"/>
            <ac:picMk id="4" creationId="{B36D7A4C-B1D1-492F-A4A0-98BC9C75FE25}"/>
          </ac:picMkLst>
        </pc:picChg>
        <pc:cxnChg chg="del">
          <ac:chgData name="Kaushik, B" userId="fb191a3e-c888-4e11-820d-954c5a09ddeb" providerId="ADAL" clId="{60976F55-A5A9-441B-8459-3A390B16E93D}" dt="2021-07-12T08:05:37.582" v="2"/>
          <ac:cxnSpMkLst>
            <pc:docMk/>
            <pc:sldMk cId="1541947697" sldId="256"/>
            <ac:cxnSpMk id="11" creationId="{B9EB6DAA-2F0C-43D5-A577-15D5D2C4E3F5}"/>
          </ac:cxnSpMkLst>
        </pc:cxnChg>
      </pc:sldChg>
      <pc:sldChg chg="addSp delSp modSp mod delDesignElem">
        <pc:chgData name="Kaushik, B" userId="fb191a3e-c888-4e11-820d-954c5a09ddeb" providerId="ADAL" clId="{60976F55-A5A9-441B-8459-3A390B16E93D}" dt="2021-07-12T08:36:11.128" v="31" actId="21"/>
        <pc:sldMkLst>
          <pc:docMk/>
          <pc:sldMk cId="1043383377" sldId="257"/>
        </pc:sldMkLst>
        <pc:spChg chg="del mod">
          <ac:chgData name="Kaushik, B" userId="fb191a3e-c888-4e11-820d-954c5a09ddeb" providerId="ADAL" clId="{60976F55-A5A9-441B-8459-3A390B16E93D}" dt="2021-07-12T08:36:06.352" v="30" actId="21"/>
          <ac:spMkLst>
            <pc:docMk/>
            <pc:sldMk cId="1043383377" sldId="257"/>
            <ac:spMk id="2" creationId="{E75EF251-3D0F-47E2-9D12-12170B93653C}"/>
          </ac:spMkLst>
        </pc:spChg>
        <pc:spChg chg="add del mod">
          <ac:chgData name="Kaushik, B" userId="fb191a3e-c888-4e11-820d-954c5a09ddeb" providerId="ADAL" clId="{60976F55-A5A9-441B-8459-3A390B16E93D}" dt="2021-07-12T08:36:11.128" v="31" actId="21"/>
          <ac:spMkLst>
            <pc:docMk/>
            <pc:sldMk cId="1043383377" sldId="257"/>
            <ac:spMk id="6" creationId="{0CD3B503-7429-45E9-BDD1-0665525DA82D}"/>
          </ac:spMkLst>
        </pc:spChg>
        <pc:spChg chg="del">
          <ac:chgData name="Kaushik, B" userId="fb191a3e-c888-4e11-820d-954c5a09ddeb" providerId="ADAL" clId="{60976F55-A5A9-441B-8459-3A390B16E93D}" dt="2021-07-12T08:05:37.582" v="2"/>
          <ac:spMkLst>
            <pc:docMk/>
            <pc:sldMk cId="1043383377" sldId="257"/>
            <ac:spMk id="8" creationId="{3558DB37-9FEE-48A2-8578-ED0401573943}"/>
          </ac:spMkLst>
        </pc:spChg>
        <pc:spChg chg="del">
          <ac:chgData name="Kaushik, B" userId="fb191a3e-c888-4e11-820d-954c5a09ddeb" providerId="ADAL" clId="{60976F55-A5A9-441B-8459-3A390B16E93D}" dt="2021-07-12T08:05:37.582" v="2"/>
          <ac:spMkLst>
            <pc:docMk/>
            <pc:sldMk cId="1043383377" sldId="257"/>
            <ac:spMk id="10" creationId="{5F7FCCA6-00E2-4F74-A105-0D769872F243}"/>
          </ac:spMkLst>
        </pc:spChg>
        <pc:spChg chg="del">
          <ac:chgData name="Kaushik, B" userId="fb191a3e-c888-4e11-820d-954c5a09ddeb" providerId="ADAL" clId="{60976F55-A5A9-441B-8459-3A390B16E93D}" dt="2021-07-12T08:05:37.582" v="2"/>
          <ac:spMkLst>
            <pc:docMk/>
            <pc:sldMk cId="1043383377" sldId="257"/>
            <ac:spMk id="12" creationId="{359CEC61-F44B-43B3-B40F-AE38C5AF1D5F}"/>
          </ac:spMkLst>
        </pc:spChg>
      </pc:sldChg>
      <pc:sldChg chg="modSp mod">
        <pc:chgData name="Kaushik, B" userId="fb191a3e-c888-4e11-820d-954c5a09ddeb" providerId="ADAL" clId="{60976F55-A5A9-441B-8459-3A390B16E93D}" dt="2021-07-12T08:05:37.755" v="4" actId="27636"/>
        <pc:sldMkLst>
          <pc:docMk/>
          <pc:sldMk cId="1747035636" sldId="258"/>
        </pc:sldMkLst>
        <pc:spChg chg="mod">
          <ac:chgData name="Kaushik, B" userId="fb191a3e-c888-4e11-820d-954c5a09ddeb" providerId="ADAL" clId="{60976F55-A5A9-441B-8459-3A390B16E93D}" dt="2021-07-12T08:05:37.755" v="4" actId="27636"/>
          <ac:spMkLst>
            <pc:docMk/>
            <pc:sldMk cId="1747035636" sldId="258"/>
            <ac:spMk id="2" creationId="{6D65E157-3CED-477A-B114-98E4C4A89D3E}"/>
          </ac:spMkLst>
        </pc:spChg>
        <pc:spChg chg="mod">
          <ac:chgData name="Kaushik, B" userId="fb191a3e-c888-4e11-820d-954c5a09ddeb" providerId="ADAL" clId="{60976F55-A5A9-441B-8459-3A390B16E93D}" dt="2021-07-12T08:05:37.582" v="2"/>
          <ac:spMkLst>
            <pc:docMk/>
            <pc:sldMk cId="1747035636" sldId="258"/>
            <ac:spMk id="3" creationId="{BA8D158E-E54F-4E17-8B08-A48814A1EC52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DA70-C731-4C70-880D-CCD4705E623C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0517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2A279-0833-481D-8C56-F67FD0AC6C50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76948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7DA83-5663-4C9C-B9AA-0B40A3DAFF81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0707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D723-8F53-4F53-90B0-1982A396982E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2218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9AF7-7BEB-44E4-9852-375E34362B5B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212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C38D-0552-4C82-B593-E6124DFADBE2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6568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F0F1C-5577-4ACB-BB62-DF8F3C494C7E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9267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5B394-D9F9-4F0C-B15D-605F45CB9E9F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6585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67345-2558-425A-8533-9BFDBCE15005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928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EA474-078D-4E9B-9B14-09A87B19DC46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7651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4907D986-8816-4272-A432-0437A28A9828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9462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D6E202-B606-4609-B914-27C9371A1F6D}" type="datetime1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1956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4CCFAF-37DF-484D-AF9A-B109F6529F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4814" y="640080"/>
            <a:ext cx="7878136" cy="2850319"/>
          </a:xfrm>
        </p:spPr>
        <p:txBody>
          <a:bodyPr>
            <a:normAutofit/>
          </a:bodyPr>
          <a:lstStyle/>
          <a:p>
            <a:r>
              <a:rPr lang="en-US" sz="5000" dirty="0">
                <a:solidFill>
                  <a:srgbClr val="FFFFFF"/>
                </a:solidFill>
              </a:rPr>
              <a:t>Vectors</a:t>
            </a:r>
            <a:br>
              <a:rPr lang="en-US" sz="5000" dirty="0">
                <a:solidFill>
                  <a:srgbClr val="FFFFFF"/>
                </a:solidFill>
              </a:rPr>
            </a:br>
            <a:r>
              <a:rPr lang="en-US" sz="5000" dirty="0">
                <a:solidFill>
                  <a:srgbClr val="FFFFFF"/>
                </a:solidFill>
              </a:rPr>
              <a:t>Name- B Kaushik</a:t>
            </a:r>
            <a:endParaRPr lang="en-IN" sz="5000" dirty="0">
              <a:solidFill>
                <a:srgbClr val="FFFF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607FF40-055A-4DE5-8DBA-2C638329A6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84814" y="3812134"/>
            <a:ext cx="3659246" cy="2349823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rgbClr val="FFFFFF"/>
                </a:solidFill>
              </a:rPr>
              <a:t>ADS Batch - May</a:t>
            </a:r>
            <a:endParaRPr lang="en-IN" sz="1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9476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66798A-44F4-4488-BA02-35F3655531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6963" y="2675694"/>
            <a:ext cx="10058400" cy="319329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projection vector </a:t>
            </a:r>
            <a:r>
              <a:rPr lang="en-US" dirty="0" err="1"/>
              <a:t>i</a:t>
            </a:r>
            <a:r>
              <a:rPr lang="en-US" dirty="0"/>
              <a:t>-j on the vector </a:t>
            </a:r>
            <a:r>
              <a:rPr lang="en-US" dirty="0" err="1"/>
              <a:t>i+j</a:t>
            </a:r>
            <a:r>
              <a:rPr lang="en-US" dirty="0"/>
              <a:t> is given b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DA6576-69D6-403D-8DF0-7F14D26E5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84837"/>
              </p:ext>
            </p:extLst>
          </p:nvPr>
        </p:nvGraphicFramePr>
        <p:xfrm>
          <a:off x="2105025" y="3429001"/>
          <a:ext cx="8115300" cy="220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323800" imgH="444240" progId="Equation.DSMT4">
                  <p:embed/>
                </p:oleObj>
              </mc:Choice>
              <mc:Fallback>
                <p:oleObj name="Equation" r:id="rId3" imgW="23238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9DA6576-69D6-403D-8DF0-7F14D26E5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5025" y="3429001"/>
                        <a:ext cx="8115300" cy="2200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3833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5E157-3CED-477A-B114-98E4C4A89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Q2)Find the projection of the vector i+3j+7k on the vector 7i-j+8k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8D158E-E54F-4E17-8B08-A48814A1E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jection of the vector is:</a:t>
            </a:r>
          </a:p>
          <a:p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9D0E35-458D-4F97-947F-15DA7698F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98738"/>
              </p:ext>
            </p:extLst>
          </p:nvPr>
        </p:nvGraphicFramePr>
        <p:xfrm>
          <a:off x="1036320" y="2800349"/>
          <a:ext cx="1041273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822480" imgH="444240" progId="Equation.DSMT4">
                  <p:embed/>
                </p:oleObj>
              </mc:Choice>
              <mc:Fallback>
                <p:oleObj name="Equation" r:id="rId3" imgW="38224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09D0E35-458D-4F97-947F-15DA7698F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6320" y="2800349"/>
                        <a:ext cx="10412730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035636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67</TotalTime>
  <Words>49</Words>
  <Application>Microsoft Office PowerPoint</Application>
  <PresentationFormat>Widescreen</PresentationFormat>
  <Paragraphs>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7" baseType="lpstr">
      <vt:lpstr>Arial</vt:lpstr>
      <vt:lpstr>Gill Sans MT</vt:lpstr>
      <vt:lpstr>Gallery</vt:lpstr>
      <vt:lpstr>Equation</vt:lpstr>
      <vt:lpstr>Vectors Name- B Kaushik</vt:lpstr>
      <vt:lpstr>PowerPoint Presentation</vt:lpstr>
      <vt:lpstr>Q2)Find the projection of the vector i+3j+7k on the vector 7i-j+8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 Name- Sainee Sen Gupta</dc:title>
  <dc:creator>Sainee Sen Gupta</dc:creator>
  <cp:lastModifiedBy>Kaushik, B</cp:lastModifiedBy>
  <cp:revision>2</cp:revision>
  <dcterms:created xsi:type="dcterms:W3CDTF">2021-07-10T06:32:41Z</dcterms:created>
  <dcterms:modified xsi:type="dcterms:W3CDTF">2021-07-12T08:3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0d111c4b-49e3-4225-99d5-171502db0107_Enabled">
    <vt:lpwstr>true</vt:lpwstr>
  </property>
  <property fmtid="{D5CDD505-2E9C-101B-9397-08002B2CF9AE}" pid="3" name="MSIP_Label_0d111c4b-49e3-4225-99d5-171502db0107_SetDate">
    <vt:lpwstr>2021-07-12T08:03:45Z</vt:lpwstr>
  </property>
  <property fmtid="{D5CDD505-2E9C-101B-9397-08002B2CF9AE}" pid="4" name="MSIP_Label_0d111c4b-49e3-4225-99d5-171502db0107_Method">
    <vt:lpwstr>Standard</vt:lpwstr>
  </property>
  <property fmtid="{D5CDD505-2E9C-101B-9397-08002B2CF9AE}" pid="5" name="MSIP_Label_0d111c4b-49e3-4225-99d5-171502db0107_Name">
    <vt:lpwstr>Authorized Use</vt:lpwstr>
  </property>
  <property fmtid="{D5CDD505-2E9C-101B-9397-08002B2CF9AE}" pid="6" name="MSIP_Label_0d111c4b-49e3-4225-99d5-171502db0107_SiteId">
    <vt:lpwstr>bcfa3e87-841e-48c7-983b-584159dd1a69</vt:lpwstr>
  </property>
  <property fmtid="{D5CDD505-2E9C-101B-9397-08002B2CF9AE}" pid="7" name="MSIP_Label_0d111c4b-49e3-4225-99d5-171502db0107_ActionId">
    <vt:lpwstr>60c0eb7d-cf5e-42fc-beb4-807b8e6236f0</vt:lpwstr>
  </property>
  <property fmtid="{D5CDD505-2E9C-101B-9397-08002B2CF9AE}" pid="8" name="MSIP_Label_0d111c4b-49e3-4225-99d5-171502db0107_ContentBits">
    <vt:lpwstr>0</vt:lpwstr>
  </property>
</Properties>
</file>